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362" r:id="rId3"/>
    <p:sldId id="363" r:id="rId4"/>
    <p:sldId id="267" r:id="rId5"/>
    <p:sldId id="483" r:id="rId6"/>
    <p:sldId id="484" r:id="rId7"/>
    <p:sldId id="449" r:id="rId8"/>
    <p:sldId id="450" r:id="rId9"/>
    <p:sldId id="451" r:id="rId10"/>
    <p:sldId id="446" r:id="rId11"/>
    <p:sldId id="452" r:id="rId12"/>
    <p:sldId id="453" r:id="rId13"/>
    <p:sldId id="454" r:id="rId14"/>
    <p:sldId id="455" r:id="rId15"/>
    <p:sldId id="456" r:id="rId16"/>
    <p:sldId id="457" r:id="rId17"/>
    <p:sldId id="481" r:id="rId18"/>
    <p:sldId id="458" r:id="rId19"/>
    <p:sldId id="459" r:id="rId20"/>
    <p:sldId id="461" r:id="rId21"/>
    <p:sldId id="460" r:id="rId22"/>
    <p:sldId id="463" r:id="rId23"/>
    <p:sldId id="462" r:id="rId24"/>
    <p:sldId id="464" r:id="rId25"/>
    <p:sldId id="465" r:id="rId26"/>
    <p:sldId id="466" r:id="rId27"/>
    <p:sldId id="467" r:id="rId28"/>
    <p:sldId id="468" r:id="rId29"/>
    <p:sldId id="469" r:id="rId30"/>
    <p:sldId id="470" r:id="rId31"/>
    <p:sldId id="471" r:id="rId32"/>
    <p:sldId id="482" r:id="rId33"/>
    <p:sldId id="472" r:id="rId34"/>
    <p:sldId id="476" r:id="rId35"/>
    <p:sldId id="477" r:id="rId36"/>
    <p:sldId id="478" r:id="rId37"/>
    <p:sldId id="479" r:id="rId38"/>
    <p:sldId id="480" r:id="rId39"/>
    <p:sldId id="473" r:id="rId40"/>
    <p:sldId id="475" r:id="rId41"/>
    <p:sldId id="474" r:id="rId42"/>
    <p:sldId id="361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125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567A7-97B7-40AE-A437-3519047C1A00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32E12-305C-4496-827A-EE66B7F3F1F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81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2DBAF-8B97-42C8-B7CB-8C97807537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0F2CF2F-447C-4D0A-B92F-B2A93790C2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77F48-D086-4259-8C9D-B73499199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B38A81-C4A5-424C-9E8F-6B5253D3A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2BCE59-B146-4AFC-B885-C2C5F4900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14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A54553-A576-4606-A700-4D696682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55EC665-B561-496C-9BF8-5A0C223357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A4EFC2-E796-4BD1-A516-54DE2B5EE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4BCD3C2-B5DA-434A-90B0-3A3A4DB85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12CE4C2-302D-4187-9FF7-0EB45666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56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B2F00A5-573F-4335-84AD-D747E3EB1F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50BB4D0-C1DB-49B2-A4A4-A1B28BF486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737D0C4-B8AA-4683-A809-41B906E77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C90C77-E49F-468E-870E-7FCED89D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3174086-C34E-47C1-9AF2-6142CE19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31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260207-98FD-4FA7-9EA8-2902C3586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6CD13AA-7F8B-45EB-885A-BF30454F6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A04A09-2648-4B4E-ADA8-8FC98715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78824E-7A6E-4C11-8623-B045522A7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0C9D8A-CC4B-4B67-80E6-267D2CC4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CCE04D-C5AC-46ED-A4F7-76BA39CA1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AB86A32-37EE-4FD7-AB92-A926C757B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5C7F5AB-CCD9-4E5A-B5BF-B8F621604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0815374-847B-41F6-BB96-2CB21BB7F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4D8DE9-1FD0-4700-9F57-61E7B1567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07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7EA110-F6AB-400A-9862-87332F900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3017E32-CC76-4771-A6B8-36611FB49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58D7266-FB54-4D5C-98C0-DD471C7C37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DDF502-7701-4A0A-9B81-F7907388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A0F6D1A-973F-488C-97F8-CCF662E32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A0E80BF-433C-4BBE-9FD3-92F972DC1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31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0DF215-B5B0-44EE-A3A9-4189C0608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900AECA-46C0-4ADB-A3EF-2BDA4EE31E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567D34B-7047-401B-8844-3540869AC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E90D9D1-F878-442A-8813-146535384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FB7F3EC-7468-4AC7-BF70-8A21931CD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806BED-E22B-4E60-A8AB-25F8B468E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E9A13CA8-B693-41BC-9BDE-E468C11B8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DA472D7-4114-43FD-8FF8-388B95420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00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CA3A0B-9D1F-4641-868F-176124B5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B7EA83E8-C13D-4E04-A9EC-0099EF652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E1ADB94-EF67-47B3-884E-D5D9C111F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6D77893-6FB3-4488-A4B6-6332FD47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02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B521EC1-F571-4D70-812A-4A5321866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F769B9B-ADD5-4176-8E7A-8238989BD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7576F40-3F67-42CB-B66B-6DE94323A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80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E35A86-A3B1-4A0C-A19D-E64C13DC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AED63F7-5E4B-4FE8-9A75-D0AA2A6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745A9B-AB0E-482B-BD7C-D17E06B88D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86CF4D7-0278-433D-B916-ECC8CEFF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1B9BAE2-EB35-43CE-8A41-6137F1FEF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CE918FD-0972-4659-9404-365B9DCC6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28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52421E-8D1F-4383-A4FC-32DA06841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E57E5C8-D11F-4F24-8DE6-9C2E5621E0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6CB1B59-B31B-4C5E-8733-D06F89453A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B12B2B-D969-48F4-9D8E-5CD4C53BD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1F38955-8CE2-4D8C-AE92-AAAAB57DB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A4450B9-D23F-4CCB-B55E-EB14127E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61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35ADC2B-FDD5-4C71-BE86-C1BA2590C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6D0AD4-1ED5-4E9E-8CB0-CCD001FC7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216E0A-0C42-4A16-8F41-52528E363A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750F5-EB39-46CC-B87B-F1E73367D3ED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B3147-B398-4577-8877-8E22FF426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11B0FB-FE2F-4C24-9FA6-ECE2BE224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14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6.png"/><Relationship Id="rId7" Type="http://schemas.openxmlformats.org/officeDocument/2006/relationships/image" Target="../media/image2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6.png"/><Relationship Id="rId7" Type="http://schemas.openxmlformats.org/officeDocument/2006/relationships/image" Target="../media/image2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6.png"/><Relationship Id="rId7" Type="http://schemas.openxmlformats.org/officeDocument/2006/relationships/image" Target="../media/image4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26.png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6.png"/><Relationship Id="rId7" Type="http://schemas.openxmlformats.org/officeDocument/2006/relationships/image" Target="../media/image5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.png"/><Relationship Id="rId7" Type="http://schemas.openxmlformats.org/officeDocument/2006/relationships/image" Target="../media/image5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26.png"/><Relationship Id="rId9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.png"/><Relationship Id="rId7" Type="http://schemas.openxmlformats.org/officeDocument/2006/relationships/image" Target="../media/image6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26.png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74.png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6.png"/><Relationship Id="rId7" Type="http://schemas.openxmlformats.org/officeDocument/2006/relationships/image" Target="../media/image34.png"/><Relationship Id="rId12" Type="http://schemas.openxmlformats.org/officeDocument/2006/relationships/image" Target="../media/image8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32.png"/><Relationship Id="rId10" Type="http://schemas.openxmlformats.org/officeDocument/2006/relationships/image" Target="../media/image82.png"/><Relationship Id="rId4" Type="http://schemas.openxmlformats.org/officeDocument/2006/relationships/image" Target="../media/image31.png"/><Relationship Id="rId9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6.png"/><Relationship Id="rId7" Type="http://schemas.openxmlformats.org/officeDocument/2006/relationships/image" Target="../media/image3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0.png"/><Relationship Id="rId9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0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6.png"/><Relationship Id="rId7" Type="http://schemas.openxmlformats.org/officeDocument/2006/relationships/image" Target="../media/image9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10" Type="http://schemas.openxmlformats.org/officeDocument/2006/relationships/image" Target="../media/image9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6.png"/><Relationship Id="rId7" Type="http://schemas.openxmlformats.org/officeDocument/2006/relationships/image" Target="../media/image9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6.png"/><Relationship Id="rId7" Type="http://schemas.openxmlformats.org/officeDocument/2006/relationships/image" Target="../media/image9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6.png"/><Relationship Id="rId7" Type="http://schemas.openxmlformats.org/officeDocument/2006/relationships/image" Target="../media/image10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53.png"/><Relationship Id="rId4" Type="http://schemas.openxmlformats.org/officeDocument/2006/relationships/image" Target="../media/image41.png"/><Relationship Id="rId9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53.png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5" Type="http://schemas.openxmlformats.org/officeDocument/2006/relationships/image" Target="../media/image810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6.png"/><Relationship Id="rId7" Type="http://schemas.openxmlformats.org/officeDocument/2006/relationships/image" Target="../media/image1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10" Type="http://schemas.openxmlformats.org/officeDocument/2006/relationships/image" Target="../media/image200.png"/><Relationship Id="rId4" Type="http://schemas.openxmlformats.org/officeDocument/2006/relationships/image" Target="../media/image18.png"/><Relationship Id="rId9" Type="http://schemas.openxmlformats.org/officeDocument/2006/relationships/image" Target="../media/image1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7C3DB6CE-B855-4AD2-8FB5-3C271542CE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73261C1C-16C2-417C-BB1A-208430341E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l="4574" r="10094" b="1"/>
          <a:stretch/>
        </p:blipFill>
        <p:spPr>
          <a:xfrm>
            <a:off x="-24" y="-3"/>
            <a:ext cx="12192000" cy="685800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E04BB050-070E-42D8-A55F-51A4BB5794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113157"/>
            <a:ext cx="4797354" cy="3103030"/>
          </a:xfrm>
        </p:spPr>
        <p:txBody>
          <a:bodyPr anchor="b">
            <a:normAutofit/>
          </a:bodyPr>
          <a:lstStyle/>
          <a:p>
            <a:pPr algn="l"/>
            <a:r>
              <a:rPr lang="en-US" sz="4400" b="1" dirty="0"/>
              <a:t>Introdu</a:t>
            </a:r>
            <a:r>
              <a:rPr lang="pt-BR" sz="4400" b="1" dirty="0"/>
              <a:t>ção à Mecânica dos Sólidos (LOM3081)</a:t>
            </a:r>
            <a:endParaRPr lang="en-US" sz="4400" b="1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872E067-B760-4BFA-B540-F5524BE5D7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3" r="7730" b="2"/>
          <a:stretch/>
        </p:blipFill>
        <p:spPr>
          <a:xfrm>
            <a:off x="5710839" y="10"/>
            <a:ext cx="6481158" cy="4216177"/>
          </a:xfrm>
          <a:custGeom>
            <a:avLst/>
            <a:gdLst/>
            <a:ahLst/>
            <a:cxnLst/>
            <a:rect l="l" t="t" r="r" b="b"/>
            <a:pathLst>
              <a:path w="6481158" h="4216187">
                <a:moveTo>
                  <a:pt x="159680" y="0"/>
                </a:moveTo>
                <a:lnTo>
                  <a:pt x="6481158" y="0"/>
                </a:lnTo>
                <a:lnTo>
                  <a:pt x="6481158" y="4216187"/>
                </a:lnTo>
                <a:lnTo>
                  <a:pt x="629980" y="4216187"/>
                </a:lnTo>
                <a:lnTo>
                  <a:pt x="640174" y="4153970"/>
                </a:lnTo>
                <a:cubicBezTo>
                  <a:pt x="646054" y="4115040"/>
                  <a:pt x="652738" y="4076730"/>
                  <a:pt x="663954" y="4042035"/>
                </a:cubicBezTo>
                <a:lnTo>
                  <a:pt x="674575" y="4017890"/>
                </a:lnTo>
                <a:lnTo>
                  <a:pt x="542646" y="3860429"/>
                </a:lnTo>
                <a:cubicBezTo>
                  <a:pt x="583801" y="3777846"/>
                  <a:pt x="628876" y="3834526"/>
                  <a:pt x="664457" y="3800021"/>
                </a:cubicBezTo>
                <a:cubicBezTo>
                  <a:pt x="663366" y="3791627"/>
                  <a:pt x="663436" y="3781009"/>
                  <a:pt x="662932" y="3771718"/>
                </a:cubicBezTo>
                <a:lnTo>
                  <a:pt x="659568" y="3757935"/>
                </a:lnTo>
                <a:lnTo>
                  <a:pt x="653777" y="3747325"/>
                </a:lnTo>
                <a:lnTo>
                  <a:pt x="610074" y="3705028"/>
                </a:lnTo>
                <a:cubicBezTo>
                  <a:pt x="514097" y="3608961"/>
                  <a:pt x="528640" y="3588143"/>
                  <a:pt x="655821" y="3445525"/>
                </a:cubicBezTo>
                <a:cubicBezTo>
                  <a:pt x="668503" y="3431228"/>
                  <a:pt x="677664" y="3418102"/>
                  <a:pt x="683811" y="3405686"/>
                </a:cubicBezTo>
                <a:lnTo>
                  <a:pt x="687152" y="3393684"/>
                </a:lnTo>
                <a:lnTo>
                  <a:pt x="681564" y="3363918"/>
                </a:lnTo>
                <a:lnTo>
                  <a:pt x="658589" y="3279721"/>
                </a:lnTo>
                <a:lnTo>
                  <a:pt x="655534" y="3274732"/>
                </a:lnTo>
                <a:cubicBezTo>
                  <a:pt x="645154" y="3256804"/>
                  <a:pt x="636025" y="3236251"/>
                  <a:pt x="633009" y="3204655"/>
                </a:cubicBezTo>
                <a:lnTo>
                  <a:pt x="633086" y="3198166"/>
                </a:lnTo>
                <a:lnTo>
                  <a:pt x="627259" y="3181568"/>
                </a:lnTo>
                <a:cubicBezTo>
                  <a:pt x="591590" y="3088781"/>
                  <a:pt x="548194" y="3020054"/>
                  <a:pt x="504281" y="3024678"/>
                </a:cubicBezTo>
                <a:cubicBezTo>
                  <a:pt x="548490" y="2798901"/>
                  <a:pt x="548490" y="2798901"/>
                  <a:pt x="381209" y="2810127"/>
                </a:cubicBezTo>
                <a:cubicBezTo>
                  <a:pt x="440862" y="2658988"/>
                  <a:pt x="439766" y="2624324"/>
                  <a:pt x="360893" y="2596949"/>
                </a:cubicBezTo>
                <a:cubicBezTo>
                  <a:pt x="284957" y="2570407"/>
                  <a:pt x="201795" y="2575904"/>
                  <a:pt x="130872" y="2524080"/>
                </a:cubicBezTo>
                <a:cubicBezTo>
                  <a:pt x="188851" y="2335317"/>
                  <a:pt x="200302" y="2130710"/>
                  <a:pt x="328878" y="2014028"/>
                </a:cubicBezTo>
                <a:cubicBezTo>
                  <a:pt x="349137" y="1995898"/>
                  <a:pt x="361422" y="1940125"/>
                  <a:pt x="347033" y="1914129"/>
                </a:cubicBezTo>
                <a:cubicBezTo>
                  <a:pt x="295996" y="1817105"/>
                  <a:pt x="357685" y="1592503"/>
                  <a:pt x="208894" y="1606217"/>
                </a:cubicBezTo>
                <a:cubicBezTo>
                  <a:pt x="190525" y="1607581"/>
                  <a:pt x="173015" y="1590108"/>
                  <a:pt x="186488" y="1556554"/>
                </a:cubicBezTo>
                <a:cubicBezTo>
                  <a:pt x="232768" y="1442049"/>
                  <a:pt x="172886" y="1463610"/>
                  <a:pt x="135933" y="1459414"/>
                </a:cubicBezTo>
                <a:cubicBezTo>
                  <a:pt x="91212" y="1454776"/>
                  <a:pt x="42622" y="1511622"/>
                  <a:pt x="0" y="1466109"/>
                </a:cubicBezTo>
                <a:cubicBezTo>
                  <a:pt x="7764" y="1405223"/>
                  <a:pt x="43366" y="1397333"/>
                  <a:pt x="67782" y="1372761"/>
                </a:cubicBezTo>
                <a:cubicBezTo>
                  <a:pt x="139132" y="1300280"/>
                  <a:pt x="196704" y="1221065"/>
                  <a:pt x="195632" y="1080052"/>
                </a:cubicBezTo>
                <a:cubicBezTo>
                  <a:pt x="194930" y="966113"/>
                  <a:pt x="199455" y="864105"/>
                  <a:pt x="97391" y="854014"/>
                </a:cubicBezTo>
                <a:cubicBezTo>
                  <a:pt x="81355" y="852486"/>
                  <a:pt x="72717" y="839840"/>
                  <a:pt x="69223" y="821285"/>
                </a:cubicBezTo>
                <a:cubicBezTo>
                  <a:pt x="80177" y="799992"/>
                  <a:pt x="90624" y="778040"/>
                  <a:pt x="103649" y="760897"/>
                </a:cubicBezTo>
                <a:cubicBezTo>
                  <a:pt x="147404" y="704450"/>
                  <a:pt x="160670" y="633687"/>
                  <a:pt x="171912" y="560313"/>
                </a:cubicBezTo>
                <a:cubicBezTo>
                  <a:pt x="179151" y="513531"/>
                  <a:pt x="187860" y="467166"/>
                  <a:pt x="206354" y="423850"/>
                </a:cubicBezTo>
                <a:cubicBezTo>
                  <a:pt x="217619" y="397046"/>
                  <a:pt x="231961" y="375704"/>
                  <a:pt x="250397" y="361124"/>
                </a:cubicBezTo>
                <a:cubicBezTo>
                  <a:pt x="266451" y="347903"/>
                  <a:pt x="270868" y="334407"/>
                  <a:pt x="259101" y="314763"/>
                </a:cubicBezTo>
                <a:cubicBezTo>
                  <a:pt x="225826" y="258432"/>
                  <a:pt x="211109" y="191375"/>
                  <a:pt x="229198" y="104693"/>
                </a:cubicBezTo>
                <a:cubicBezTo>
                  <a:pt x="234668" y="78523"/>
                  <a:pt x="229657" y="58007"/>
                  <a:pt x="214459" y="52392"/>
                </a:cubicBezTo>
                <a:cubicBezTo>
                  <a:pt x="198643" y="46345"/>
                  <a:pt x="185640" y="36363"/>
                  <a:pt x="174580" y="23688"/>
                </a:cubicBezTo>
                <a:close/>
              </a:path>
            </a:pathLst>
          </a:custGeom>
        </p:spPr>
      </p:pic>
      <p:pic>
        <p:nvPicPr>
          <p:cNvPr id="11" name="Imagem 10" descr="Desenho de corrente&#10;&#10;Descrição gerada automaticamente com confiança baixa">
            <a:extLst>
              <a:ext uri="{FF2B5EF4-FFF2-40B4-BE49-F238E27FC236}">
                <a16:creationId xmlns:a16="http://schemas.microsoft.com/office/drawing/2014/main" id="{8C4D4660-5A03-40A2-8E76-C28BE42914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" b="5"/>
          <a:stretch/>
        </p:blipFill>
        <p:spPr>
          <a:xfrm>
            <a:off x="5078138" y="4323898"/>
            <a:ext cx="4101827" cy="2534102"/>
          </a:xfrm>
          <a:custGeom>
            <a:avLst/>
            <a:gdLst/>
            <a:ahLst/>
            <a:cxnLst/>
            <a:rect l="l" t="t" r="r" b="b"/>
            <a:pathLst>
              <a:path w="4101827" h="2534102">
                <a:moveTo>
                  <a:pt x="1237396" y="0"/>
                </a:moveTo>
                <a:lnTo>
                  <a:pt x="4101827" y="0"/>
                </a:lnTo>
                <a:lnTo>
                  <a:pt x="4101827" y="2534102"/>
                </a:lnTo>
                <a:lnTo>
                  <a:pt x="0" y="2534102"/>
                </a:lnTo>
                <a:lnTo>
                  <a:pt x="21866" y="2503631"/>
                </a:lnTo>
                <a:cubicBezTo>
                  <a:pt x="198424" y="2253521"/>
                  <a:pt x="293791" y="2086461"/>
                  <a:pt x="295356" y="2078512"/>
                </a:cubicBezTo>
                <a:cubicBezTo>
                  <a:pt x="324070" y="1929470"/>
                  <a:pt x="404358" y="1848602"/>
                  <a:pt x="476494" y="1754977"/>
                </a:cubicBezTo>
                <a:cubicBezTo>
                  <a:pt x="539304" y="1672931"/>
                  <a:pt x="606320" y="1585980"/>
                  <a:pt x="629662" y="1466193"/>
                </a:cubicBezTo>
                <a:cubicBezTo>
                  <a:pt x="660486" y="1307325"/>
                  <a:pt x="563420" y="1455147"/>
                  <a:pt x="542839" y="1401940"/>
                </a:cubicBezTo>
                <a:cubicBezTo>
                  <a:pt x="578841" y="1314777"/>
                  <a:pt x="636193" y="1228627"/>
                  <a:pt x="649254" y="1136180"/>
                </a:cubicBezTo>
                <a:cubicBezTo>
                  <a:pt x="695846" y="801928"/>
                  <a:pt x="810580" y="538800"/>
                  <a:pt x="987553" y="313308"/>
                </a:cubicBezTo>
                <a:cubicBezTo>
                  <a:pt x="1038303" y="248170"/>
                  <a:pt x="1069946" y="145770"/>
                  <a:pt x="1141096" y="112922"/>
                </a:cubicBezTo>
                <a:cubicBezTo>
                  <a:pt x="1175680" y="97203"/>
                  <a:pt x="1199891" y="73126"/>
                  <a:pt x="1217455" y="43683"/>
                </a:cubicBezTo>
                <a:close/>
              </a:path>
            </a:pathLst>
          </a:custGeom>
        </p:spPr>
      </p:pic>
      <p:sp>
        <p:nvSpPr>
          <p:cNvPr id="3" name="Subtítulo 2">
            <a:extLst>
              <a:ext uri="{FF2B5EF4-FFF2-40B4-BE49-F238E27FC236}">
                <a16:creationId xmlns:a16="http://schemas.microsoft.com/office/drawing/2014/main" id="{10C70F12-2601-405F-9402-519966170A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199" y="4385734"/>
            <a:ext cx="4797354" cy="1481799"/>
          </a:xfrm>
        </p:spPr>
        <p:txBody>
          <a:bodyPr>
            <a:normAutofit/>
          </a:bodyPr>
          <a:lstStyle/>
          <a:p>
            <a:pPr algn="l"/>
            <a:r>
              <a:rPr lang="pt-BR" b="1" dirty="0"/>
              <a:t>Prof. Dr. João Paulo Pascon</a:t>
            </a:r>
          </a:p>
          <a:p>
            <a:pPr algn="l"/>
            <a:r>
              <a:rPr lang="pt-BR" b="1" dirty="0"/>
              <a:t>DEMAR / EEL / USP</a:t>
            </a:r>
            <a:endParaRPr lang="en-US" b="1" dirty="0"/>
          </a:p>
        </p:txBody>
      </p:sp>
      <p:pic>
        <p:nvPicPr>
          <p:cNvPr id="13" name="Imagem 12" descr="Imagem em branco e preto&#10;&#10;Descrição gerada automaticamente com confiança baixa">
            <a:extLst>
              <a:ext uri="{FF2B5EF4-FFF2-40B4-BE49-F238E27FC236}">
                <a16:creationId xmlns:a16="http://schemas.microsoft.com/office/drawing/2014/main" id="{5B142DAA-F520-4BC2-A932-FFAA89732D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535" r="24019" b="2"/>
          <a:stretch/>
        </p:blipFill>
        <p:spPr>
          <a:xfrm>
            <a:off x="9307676" y="4323902"/>
            <a:ext cx="2884327" cy="253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729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Para as leituras realizadas ao longo do ensaio de tração uniaxial ao lado, determinar o módulo de Young e o coeficiente de Poisson do material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924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Módulo de Young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/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/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/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2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𝑁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3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6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𝑚</m:t>
                                  </m:r>
                                </m:e>
                                <m:sup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9,47</m:t>
                      </m:r>
                      <m:f>
                        <m:fPr>
                          <m:type m:val="li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pt-B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/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𝟗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𝟕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𝐆𝐏𝐚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6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Coeficiente de Poisson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9477" y="1619735"/>
            <a:ext cx="3624321" cy="2566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/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/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/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/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22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triaxial de tensão (isotropia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997" y="2518417"/>
            <a:ext cx="2821719" cy="2803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/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/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/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1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7D942DB-8C3F-432F-8E2A-2EE9F18A6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4685" y="2518417"/>
            <a:ext cx="3738328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5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* Lei de Hooke 3D para material ortotrópico (reforçado com fibras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48149CD-9965-4D51-9F92-AB44F6E90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6961" y="2518418"/>
            <a:ext cx="3720526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34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2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02B20518-8768-4316-966B-26FA6673EC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518417"/>
            <a:ext cx="2862359" cy="2146769"/>
          </a:xfrm>
          <a:prstGeom prst="rect">
            <a:avLst/>
          </a:prstGeom>
        </p:spPr>
      </p:pic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440E0A3-FAE7-4968-9A24-FF4678EE1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109" y="2992290"/>
          <a:ext cx="372219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762000" progId="Equation.DSMT4">
                  <p:embed/>
                </p:oleObj>
              </mc:Choice>
              <mc:Fallback>
                <p:oleObj name="Equation" r:id="rId5" imgW="1917700" imgH="7620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440E0A3-FAE7-4968-9A24-FF4678EE1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09" y="2992290"/>
                        <a:ext cx="372219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7453694C-316A-44F7-9907-A61D62511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91" y="2992290"/>
          <a:ext cx="574270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9100" imgH="762000" progId="Equation.DSMT4">
                  <p:embed/>
                </p:oleObj>
              </mc:Choice>
              <mc:Fallback>
                <p:oleObj name="Equation" r:id="rId7" imgW="2959100" imgH="7620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7453694C-316A-44F7-9907-A61D6251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91" y="2992290"/>
                        <a:ext cx="574270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6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para cisalhamento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/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/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blipFill>
                <a:blip r:embed="rId5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/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37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615439"/>
            <a:ext cx="6800271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O bloco da figura ao lado é feito de aço (E = 200 GPa, </a:t>
            </a:r>
            <a:r>
              <a:rPr lang="el-GR" altLang="pt-BR" sz="2000" dirty="0"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cs typeface="Times New Roman" panose="02020603050405020304" pitchFamily="18" charset="0"/>
              </a:rPr>
              <a:t> = 0,30) e está submetido às seguintes forças: 80 kN de traç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x</a:t>
            </a:r>
            <a:r>
              <a:rPr lang="pt-BR" altLang="pt-BR" sz="2000" dirty="0">
                <a:cs typeface="Times New Roman" panose="02020603050405020304" pitchFamily="18" charset="0"/>
              </a:rPr>
              <a:t>, 120 kN de compress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, e 50 kN para cima na face frontal (normal ao eixo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). Neste caso, determinar os estados 3D de tensão e deformação, bem como as variações de dimensão do bloco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8473" y="1664759"/>
            <a:ext cx="3748130" cy="268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1893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80 kN de traç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120 kN de compress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50 kN para cima na face frontal (normal ao eixo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  <a:r>
              <a:rPr lang="pt-BR" altLang="pt-BR" sz="1800" dirty="0"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2.0,3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4.0,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9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Semana passada (Aula 11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5. 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164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/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blipFill>
                <a:blip r:embed="rId8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/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blipFill>
                <a:blip r:embed="rId9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/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0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/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333,33−0,3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𝟏𝟕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/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5C893863-E960-4C79-BB9C-8BB5451039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83056" y="1838021"/>
            <a:ext cx="3460953" cy="2595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/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1500)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+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9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8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105155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Relação entre as constantes elásticas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DC102B4A-17FB-49A2-AADD-7EA109DB9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760" y="2235199"/>
            <a:ext cx="2770919" cy="341531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BAC75B8-2416-4390-A9F7-771BC46E8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911" y="2235199"/>
            <a:ext cx="5377896" cy="137985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41C6C973-9593-4509-BD53-95D11CCBA5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911" y="4259765"/>
            <a:ext cx="2055679" cy="84645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/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172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blipFill>
                <a:blip r:embed="rId5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/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/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𝑃𝑎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0,3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76,92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blipFill>
                <a:blip r:embed="rId8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86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948" y="1611454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blipFill>
                <a:blip r:embed="rId7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/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blipFill>
                <a:blip r:embed="rId9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/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blipFill>
                <a:blip r:embed="rId10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2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9" grpId="0"/>
      <p:bldP spid="21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Variações de dimensão do bloco: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9115" y="162798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/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/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,917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,56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/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2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blipFill>
                <a:blip r:embed="rId10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/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9,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,8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91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16" grpId="0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istorção (variação de ângulo reto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040" y="1627985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/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8EF5BDD2-E999-404E-BF1C-630EA9BAF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38" y="3165892"/>
            <a:ext cx="6361430" cy="234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0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2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m 15">
            <a:extLst>
              <a:ext uri="{FF2B5EF4-FFF2-40B4-BE49-F238E27FC236}">
                <a16:creationId xmlns:a16="http://schemas.microsoft.com/office/drawing/2014/main" id="{9679972D-1901-4EC6-B65A-B27162F1BC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241" y="1535836"/>
            <a:ext cx="1857162" cy="1881075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41BB58AC-035F-447D-B3D8-05431C279F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9239" y="1535837"/>
            <a:ext cx="2774562" cy="2538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/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C40A9805-8214-4A35-AADD-D0B2A65A26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7191" y="4274446"/>
            <a:ext cx="1878657" cy="1351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/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blipFill>
                <a:blip r:embed="rId9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/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blipFill>
                <a:blip r:embed="rId10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6D1F6ABD-778A-468E-B685-3443BBFC2595}"/>
              </a:ext>
            </a:extLst>
          </p:cNvPr>
          <p:cNvCxnSpPr/>
          <p:nvPr/>
        </p:nvCxnSpPr>
        <p:spPr>
          <a:xfrm flipV="1">
            <a:off x="2232095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B99B58CD-B2D1-4CF0-88A7-ADE5A46F594D}"/>
              </a:ext>
            </a:extLst>
          </p:cNvPr>
          <p:cNvCxnSpPr/>
          <p:nvPr/>
        </p:nvCxnSpPr>
        <p:spPr>
          <a:xfrm flipV="1">
            <a:off x="4589451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55ED9B92-95A0-4299-9E5D-6D394488DCBA}"/>
              </a:ext>
            </a:extLst>
          </p:cNvPr>
          <p:cNvCxnSpPr/>
          <p:nvPr/>
        </p:nvCxnSpPr>
        <p:spPr>
          <a:xfrm flipV="1">
            <a:off x="3968689" y="3526439"/>
            <a:ext cx="325120" cy="47425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blipFill>
                <a:blip r:embed="rId11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𝛥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e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/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38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9" grpId="0"/>
      <p:bldP spid="3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blipFill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blipFill>
                <a:blip r:embed="rId5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pt-BR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4527F1C5-3F24-42CA-9709-34A20A7B2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1922" y="1664458"/>
            <a:ext cx="2219116" cy="21145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FC4F08D1-278B-4566-8728-D96D6397BF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28999" y="1664458"/>
            <a:ext cx="2924801" cy="2774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/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blipFill>
                <a:blip r:embed="rId9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930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1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eformação volumétrica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4480" y="1732320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/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,333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blipFill>
                <a:blip r:embed="rId5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/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.30.40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,333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7</m:t>
                              </m:r>
                            </m:sup>
                          </m:sSup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8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87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de hoje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7. Lei de Hooke mult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1.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2. Lei de Hooke tr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3. Lei de Hooke para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4. Lei de Hooke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0247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6368962-6E24-422D-9192-F7E43315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001" y="2221542"/>
          <a:ext cx="2994977" cy="11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762000" progId="Equation.DSMT4">
                  <p:embed/>
                </p:oleObj>
              </mc:Choice>
              <mc:Fallback>
                <p:oleObj name="Equation" r:id="rId4" imgW="1917700" imgH="762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6368962-6E24-422D-9192-F7E43315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01" y="2221542"/>
                        <a:ext cx="2994977" cy="11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/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/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/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/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9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762000" progId="Equation.DSMT4">
                  <p:embed/>
                </p:oleObj>
              </mc:Choice>
              <mc:Fallback>
                <p:oleObj name="Equation" r:id="rId4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/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den>
                      </m:f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80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762000" progId="Equation.DSMT4">
                  <p:embed/>
                </p:oleObj>
              </mc:Choice>
              <mc:Fallback>
                <p:oleObj name="Equation" r:id="rId4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/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1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C9779B8A-B9AC-41E1-9C23-D735C8CAB0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052" y="2625407"/>
            <a:ext cx="607695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A chapa da figura está sujeita a um EPT (no plano </a:t>
            </a:r>
            <a:r>
              <a:rPr lang="pt-BR" altLang="pt-BR" sz="22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200" dirty="0">
                <a:cs typeface="Times New Roman" panose="02020603050405020304" pitchFamily="18" charset="0"/>
              </a:rPr>
              <a:t>), possui espessura de ¾ in. e é feita de uma liga de alumínio (E = 10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200" dirty="0">
                <a:cs typeface="Times New Roman" panose="02020603050405020304" pitchFamily="18" charset="0"/>
              </a:rPr>
              <a:t> </a:t>
            </a:r>
            <a:r>
              <a:rPr lang="pt-BR" altLang="pt-BR" sz="2200" dirty="0" err="1">
                <a:cs typeface="Times New Roman" panose="02020603050405020304" pitchFamily="18" charset="0"/>
              </a:rPr>
              <a:t>psi</a:t>
            </a:r>
            <a:r>
              <a:rPr lang="pt-BR" altLang="pt-BR" sz="2200" dirty="0">
                <a:cs typeface="Times New Roman" panose="02020603050405020304" pitchFamily="18" charset="0"/>
              </a:rPr>
              <a:t>, ν = 1/3). Sabendo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AB</a:t>
            </a:r>
            <a:r>
              <a:rPr lang="pt-BR" altLang="pt-BR" sz="2200" dirty="0">
                <a:cs typeface="Times New Roman" panose="02020603050405020304" pitchFamily="18" charset="0"/>
              </a:rPr>
              <a:t> da linha circular (d = 9 in.) aumentou 4,8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 e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CD</a:t>
            </a:r>
            <a:r>
              <a:rPr lang="pt-BR" altLang="pt-BR" sz="2200" dirty="0">
                <a:cs typeface="Times New Roman" panose="02020603050405020304" pitchFamily="18" charset="0"/>
              </a:rPr>
              <a:t> aumentou 14,4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, determinar: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endParaRPr lang="pt-BR" altLang="pt-BR" sz="2000" i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5652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Deformações normais no plano (d = 9 in.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el-GR" altLang="pt-BR" sz="2000" dirty="0">
                <a:cs typeface="Times New Roman" panose="02020603050405020304" pitchFamily="18" charset="0"/>
              </a:rPr>
              <a:t>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AB</a:t>
            </a:r>
            <a:r>
              <a:rPr lang="pt-BR" altLang="pt-BR" sz="2000" dirty="0">
                <a:cs typeface="Times New Roman" panose="02020603050405020304" pitchFamily="18" charset="0"/>
              </a:rPr>
              <a:t> = 4,8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  <a:r>
              <a:rPr lang="el-GR" altLang="pt-BR" sz="2000" dirty="0">
                <a:cs typeface="Times New Roman" panose="02020603050405020304" pitchFamily="18" charset="0"/>
              </a:rPr>
              <a:t> 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CD</a:t>
            </a:r>
            <a:r>
              <a:rPr lang="pt-BR" altLang="pt-BR" sz="2000" dirty="0">
                <a:cs typeface="Times New Roman" panose="02020603050405020304" pitchFamily="18" charset="0"/>
              </a:rPr>
              <a:t> = 14,4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000" y="1717002"/>
            <a:ext cx="3845558" cy="2266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/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48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,533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/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,6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58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000" dirty="0">
                <a:cs typeface="Times New Roman" panose="02020603050405020304" pitchFamily="18" charset="0"/>
              </a:rPr>
              <a:t> (E = 10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pt-BR" altLang="pt-BR" sz="2000" dirty="0" err="1">
                <a:cs typeface="Times New Roman" panose="02020603050405020304" pitchFamily="18" charset="0"/>
              </a:rPr>
              <a:t>psi</a:t>
            </a:r>
            <a:r>
              <a:rPr lang="pt-BR" altLang="pt-BR" sz="2000" dirty="0">
                <a:cs typeface="Times New Roman" panose="02020603050405020304" pitchFamily="18" charset="0"/>
              </a:rPr>
              <a:t>, ν = 1/3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/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/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16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0533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/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/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blipFill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/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/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0,001067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/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𝑒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1067</m:t>
                          </m:r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𝑛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𝒆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𝟎𝟎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𝒊𝒏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33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2080" y="1536904"/>
            <a:ext cx="3601718" cy="2122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/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.15.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533−1,067+1,6</m:t>
                          </m:r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/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𝟖𝟕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𝒏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7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6EB1A4CD-B480-4327-B52A-E45765C92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662237"/>
            <a:ext cx="5248275" cy="1533525"/>
          </a:xfrm>
          <a:prstGeom prst="rect">
            <a:avLst/>
          </a:prstGeom>
        </p:spPr>
      </p:pic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966AD4AE-21E4-44B7-918E-54BDA4D2A006}"/>
              </a:ext>
            </a:extLst>
          </p:cNvPr>
          <p:cNvCxnSpPr>
            <a:cxnSpLocks/>
          </p:cNvCxnSpPr>
          <p:nvPr/>
        </p:nvCxnSpPr>
        <p:spPr>
          <a:xfrm flipV="1">
            <a:off x="6347131" y="3710128"/>
            <a:ext cx="439749" cy="43656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39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2. Lei de Hooke multiaxial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Objetivos da aula de hoje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Introduzir o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Apresentar a lei de Hooke 3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Obter a fórmula para mudança de área e volum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finir as formas condensadas para EPT e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6961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E3876FC-F7DC-492C-9269-0F92750FE2FE}"/>
                  </a:ext>
                </a:extLst>
              </p:cNvPr>
              <p:cNvSpPr txBox="1"/>
              <p:nvPr/>
            </p:nvSpPr>
            <p:spPr>
              <a:xfrm>
                <a:off x="1940560" y="2702839"/>
                <a:ext cx="6075680" cy="726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⇒</m:t>
                      </m:r>
                      <m:sSub>
                        <m:sSubPr>
                          <m:ctrlP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𝐳</m:t>
                          </m:r>
                        </m:sub>
                      </m:sSub>
                      <m:r>
                        <a:rPr kumimoji="0" lang="en-US" sz="2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d>
                        <m:dPr>
                          <m:ctrlP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E3876FC-F7DC-492C-9269-0F92750FE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560" y="2702839"/>
                <a:ext cx="6075680" cy="7261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1185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6CDD3098-78C2-4BD8-BE74-348F3221B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1733" y="2415540"/>
            <a:ext cx="64484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37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Próxima semana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8. Vasos de pressão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32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* Estado Plano de Deformação (EPD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efinições iniciai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finição de EPD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Equações de transformaçã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formações principai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Máxima distorção no plan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Círculo de Mohr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1AED69B8-E6A6-E679-D3BD-ADC5CD41BAA0}"/>
                  </a:ext>
                </a:extLst>
              </p:cNvPr>
              <p:cNvSpPr txBox="1"/>
              <p:nvPr/>
            </p:nvSpPr>
            <p:spPr>
              <a:xfrm>
                <a:off x="4970418" y="1535837"/>
                <a:ext cx="2400200" cy="7227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1AED69B8-E6A6-E679-D3BD-ADC5CD41B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418" y="1535837"/>
                <a:ext cx="2400200" cy="722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0BF7200-36DD-0D18-9A1B-60F6CC55E587}"/>
                  </a:ext>
                </a:extLst>
              </p:cNvPr>
              <p:cNvSpPr txBox="1"/>
              <p:nvPr/>
            </p:nvSpPr>
            <p:spPr>
              <a:xfrm>
                <a:off x="7764175" y="1713321"/>
                <a:ext cx="1751612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𝑡𝑜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0BF7200-36DD-0D18-9A1B-60F6CC55E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175" y="1713321"/>
                <a:ext cx="1751612" cy="400110"/>
              </a:xfrm>
              <a:prstGeom prst="rect">
                <a:avLst/>
              </a:prstGeom>
              <a:blipFill>
                <a:blip r:embed="rId5"/>
                <a:stretch>
                  <a:fillRect b="-45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BB45FCF-7A52-C271-E412-1F542FB84FD0}"/>
                  </a:ext>
                </a:extLst>
              </p:cNvPr>
              <p:cNvSpPr txBox="1"/>
              <p:nvPr/>
            </p:nvSpPr>
            <p:spPr>
              <a:xfrm>
                <a:off x="4974409" y="2458884"/>
                <a:ext cx="2243182" cy="42428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𝑧</m:t>
                          </m:r>
                        </m:sub>
                      </m:sSub>
                      <m:r>
                        <a:rPr 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BB45FCF-7A52-C271-E412-1F542FB84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409" y="2458884"/>
                <a:ext cx="2243182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C717B7C-5E82-DE23-45C5-CE3FBD3B5C8D}"/>
                  </a:ext>
                </a:extLst>
              </p:cNvPr>
              <p:cNvSpPr txBox="1"/>
              <p:nvPr/>
            </p:nvSpPr>
            <p:spPr>
              <a:xfrm>
                <a:off x="4970418" y="3220518"/>
                <a:ext cx="46786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kumimoji="0" lang="en-US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C717B7C-5E82-DE23-45C5-CE3FBD3B5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418" y="3220518"/>
                <a:ext cx="4678680" cy="6012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D8110AB-F477-7228-B15B-0D2DEE831D18}"/>
                  </a:ext>
                </a:extLst>
              </p:cNvPr>
              <p:cNvSpPr txBox="1"/>
              <p:nvPr/>
            </p:nvSpPr>
            <p:spPr>
              <a:xfrm>
                <a:off x="4970418" y="4026298"/>
                <a:ext cx="4090110" cy="582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D8110AB-F477-7228-B15B-0D2DEE831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418" y="4026298"/>
                <a:ext cx="4090110" cy="582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m 16">
            <a:extLst>
              <a:ext uri="{FF2B5EF4-FFF2-40B4-BE49-F238E27FC236}">
                <a16:creationId xmlns:a16="http://schemas.microsoft.com/office/drawing/2014/main" id="{F867C9A1-FDFA-DF90-1C39-4661518C4A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5050" y="2390086"/>
            <a:ext cx="3401291" cy="2863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6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* Estado Plano de Deformação (EPD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efinições iniciai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finição de EPD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Equações de transformaçã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formações principai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Máxima distorção no plan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Círculo de Mohr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D96C1BF9-D7EB-9631-9C92-D0F6EB3BF820}"/>
                  </a:ext>
                </a:extLst>
              </p:cNvPr>
              <p:cNvSpPr txBox="1"/>
              <p:nvPr/>
            </p:nvSpPr>
            <p:spPr>
              <a:xfrm>
                <a:off x="4906356" y="1930179"/>
                <a:ext cx="3982720" cy="91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D96C1BF9-D7EB-9631-9C92-D0F6EB3BF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356" y="1930179"/>
                <a:ext cx="3982720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BD31B3E-011A-7A6E-063C-65BE7670164A}"/>
                  </a:ext>
                </a:extLst>
              </p:cNvPr>
              <p:cNvSpPr txBox="1"/>
              <p:nvPr/>
            </p:nvSpPr>
            <p:spPr>
              <a:xfrm>
                <a:off x="9085360" y="2059541"/>
                <a:ext cx="2143760" cy="651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BD31B3E-011A-7A6E-063C-65BE76701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360" y="2059541"/>
                <a:ext cx="2143760" cy="6519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3062E274-F10C-663C-AC1F-325E61BE8097}"/>
                  </a:ext>
                </a:extLst>
              </p:cNvPr>
              <p:cNvSpPr txBox="1"/>
              <p:nvPr/>
            </p:nvSpPr>
            <p:spPr>
              <a:xfrm>
                <a:off x="4906356" y="3174545"/>
                <a:ext cx="3982720" cy="916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p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3062E274-F10C-663C-AC1F-325E61BE8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356" y="3174545"/>
                <a:ext cx="3982720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600A569-A67F-FB2F-DC7C-D3FA0055B372}"/>
                  </a:ext>
                </a:extLst>
              </p:cNvPr>
              <p:cNvSpPr txBox="1"/>
              <p:nvPr/>
            </p:nvSpPr>
            <p:spPr>
              <a:xfrm>
                <a:off x="8988142" y="3272488"/>
                <a:ext cx="2591960" cy="720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n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600A569-A67F-FB2F-DC7C-D3FA0055B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8142" y="3272488"/>
                <a:ext cx="2591960" cy="7202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Imagem 20">
            <a:extLst>
              <a:ext uri="{FF2B5EF4-FFF2-40B4-BE49-F238E27FC236}">
                <a16:creationId xmlns:a16="http://schemas.microsoft.com/office/drawing/2014/main" id="{2DC9B607-0183-D700-1201-F5E3FF80B4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45978" y="1483588"/>
            <a:ext cx="4410075" cy="38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86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ECB4D40C-9C87-4983-B4AD-771D10F74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462" y="1720318"/>
            <a:ext cx="1307879" cy="38674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/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𝜎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/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/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18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/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0AA4BE30-44A5-41F0-A460-ECE9F07AA8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9001" y="3549909"/>
            <a:ext cx="3419324" cy="214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40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oeficiente de Poisson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/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/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/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/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/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9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17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0</TotalTime>
  <Words>2098</Words>
  <Application>Microsoft Office PowerPoint</Application>
  <PresentationFormat>Widescreen</PresentationFormat>
  <Paragraphs>257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Wingdings</vt:lpstr>
      <vt:lpstr>Tema do Office</vt:lpstr>
      <vt:lpstr>Equation</vt:lpstr>
      <vt:lpstr>Introdução à Mecânica dos Sólidos (LOM3081)</vt:lpstr>
      <vt:lpstr>Semana passada (Aula 11)</vt:lpstr>
      <vt:lpstr>Aula de hoje</vt:lpstr>
      <vt:lpstr>Aula 12. Lei de Hooke multiaxial</vt:lpstr>
      <vt:lpstr>* Estado Plano de Deformação (EPD)</vt:lpstr>
      <vt:lpstr>* Estado Plano de Deformação (EPD)</vt:lpstr>
      <vt:lpstr>7.1. Efeito de Poisson</vt:lpstr>
      <vt:lpstr>7.1. Efeito de Poisson</vt:lpstr>
      <vt:lpstr>7.1. Efeito de Poisson</vt:lpstr>
      <vt:lpstr>Exemplo 7.1. Hooke 3D</vt:lpstr>
      <vt:lpstr>Exemplo 7.1. Hooke 3D</vt:lpstr>
      <vt:lpstr>Exemplo 7.1. Hooke 3D</vt:lpstr>
      <vt:lpstr>7.2. Lei de Hooke triaxial</vt:lpstr>
      <vt:lpstr>7.2. Lei de Hooke triaxial</vt:lpstr>
      <vt:lpstr>7.2. Lei de Hooke triaxial</vt:lpstr>
      <vt:lpstr>7.2. Lei de Hooke triaxial</vt:lpstr>
      <vt:lpstr>7.2. Lei de Hooke triaxial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Variação de área e volume</vt:lpstr>
      <vt:lpstr>Variação de área e volume</vt:lpstr>
      <vt:lpstr>Exemplo 7.2. Hooke 3D</vt:lpstr>
      <vt:lpstr>7.3. Lei de Hooke para EPT</vt:lpstr>
      <vt:lpstr>7.3. Lei de Hooke para EPT</vt:lpstr>
      <vt:lpstr>7.3. Lei de Hooke para EPT</vt:lpstr>
      <vt:lpstr>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7.4. Lei de Hooke para EPD</vt:lpstr>
      <vt:lpstr>7.4. Lei de Hooke para EPD</vt:lpstr>
      <vt:lpstr>7.4. Lei de Hooke para EPD</vt:lpstr>
      <vt:lpstr>Próxima sema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Mecânica dos Sólidos (LOM3081)</dc:title>
  <dc:creator>João Pascon</dc:creator>
  <cp:lastModifiedBy>João Paulo Pascon</cp:lastModifiedBy>
  <cp:revision>1251</cp:revision>
  <dcterms:created xsi:type="dcterms:W3CDTF">2021-04-12T22:54:59Z</dcterms:created>
  <dcterms:modified xsi:type="dcterms:W3CDTF">2022-07-01T15:33:09Z</dcterms:modified>
</cp:coreProperties>
</file>